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371" r:id="rId2"/>
    <p:sldId id="346" r:id="rId3"/>
    <p:sldId id="379" r:id="rId4"/>
    <p:sldId id="372" r:id="rId5"/>
    <p:sldId id="380" r:id="rId6"/>
    <p:sldId id="381" r:id="rId7"/>
    <p:sldId id="373" r:id="rId8"/>
    <p:sldId id="382" r:id="rId9"/>
    <p:sldId id="267" r:id="rId10"/>
    <p:sldId id="362" r:id="rId11"/>
    <p:sldId id="363" r:id="rId12"/>
    <p:sldId id="364" r:id="rId13"/>
    <p:sldId id="365" r:id="rId14"/>
    <p:sldId id="366" r:id="rId15"/>
    <p:sldId id="383" r:id="rId16"/>
    <p:sldId id="367" r:id="rId17"/>
    <p:sldId id="374" r:id="rId18"/>
    <p:sldId id="376" r:id="rId19"/>
    <p:sldId id="360" r:id="rId20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47" autoAdjust="0"/>
    <p:restoredTop sz="94660"/>
  </p:normalViewPr>
  <p:slideViewPr>
    <p:cSldViewPr>
      <p:cViewPr varScale="1">
        <p:scale>
          <a:sx n="81" d="100"/>
          <a:sy n="81" d="100"/>
        </p:scale>
        <p:origin x="557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11/15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5610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media1.mp3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11" Type="http://schemas.openxmlformats.org/officeDocument/2006/relationships/image" Target="../media/image25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31.png"/><Relationship Id="rId1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8.png"/><Relationship Id="rId7" Type="http://schemas.openxmlformats.org/officeDocument/2006/relationships/audio" Target="../media/audio2.wav"/><Relationship Id="rId12" Type="http://schemas.openxmlformats.org/officeDocument/2006/relationships/image" Target="../media/image30.png"/><Relationship Id="rId17" Type="http://schemas.openxmlformats.org/officeDocument/2006/relationships/image" Target="../media/image25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4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29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33.png"/><Relationship Id="rId23" Type="http://schemas.openxmlformats.org/officeDocument/2006/relationships/audio" Target="NULL"/><Relationship Id="rId10" Type="http://schemas.openxmlformats.org/officeDocument/2006/relationships/image" Target="../media/image28.emf"/><Relationship Id="rId19" Type="http://schemas.openxmlformats.org/officeDocument/2006/relationships/image" Target="../media/image36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7.png"/><Relationship Id="rId14" Type="http://schemas.openxmlformats.org/officeDocument/2006/relationships/image" Target="../media/image32.emf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3.png"/><Relationship Id="rId18" Type="http://schemas.openxmlformats.org/officeDocument/2006/relationships/image" Target="../media/image36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3.png"/><Relationship Id="rId7" Type="http://schemas.openxmlformats.org/officeDocument/2006/relationships/audio" Target="../media/audio1.wav"/><Relationship Id="rId12" Type="http://schemas.openxmlformats.org/officeDocument/2006/relationships/image" Target="../media/image32.emf"/><Relationship Id="rId17" Type="http://schemas.openxmlformats.org/officeDocument/2006/relationships/image" Target="../media/image41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1.png"/><Relationship Id="rId5" Type="http://schemas.openxmlformats.org/officeDocument/2006/relationships/audio" Target="../media/audio5.wav"/><Relationship Id="rId15" Type="http://schemas.openxmlformats.org/officeDocument/2006/relationships/image" Target="../media/image25.png"/><Relationship Id="rId23" Type="http://schemas.openxmlformats.org/officeDocument/2006/relationships/image" Target="../media/image44.png"/><Relationship Id="rId28" Type="http://schemas.openxmlformats.org/officeDocument/2006/relationships/audio" Target="NULL"/><Relationship Id="rId10" Type="http://schemas.openxmlformats.org/officeDocument/2006/relationships/image" Target="../media/image30.png"/><Relationship Id="rId19" Type="http://schemas.openxmlformats.org/officeDocument/2006/relationships/image" Target="../media/image42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4.png"/><Relationship Id="rId22" Type="http://schemas.openxmlformats.org/officeDocument/2006/relationships/image" Target="../media/image38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emf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31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23" Type="http://schemas.openxmlformats.org/officeDocument/2006/relationships/audio" Target="NULL"/><Relationship Id="rId10" Type="http://schemas.openxmlformats.org/officeDocument/2006/relationships/image" Target="../media/image390.png"/><Relationship Id="rId19" Type="http://schemas.openxmlformats.org/officeDocument/2006/relationships/image" Target="../media/image37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3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emf"/><Relationship Id="rId18" Type="http://schemas.openxmlformats.org/officeDocument/2006/relationships/image" Target="../media/image3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31.png"/><Relationship Id="rId17" Type="http://schemas.openxmlformats.org/officeDocument/2006/relationships/image" Target="../media/image35.png"/><Relationship Id="rId2" Type="http://schemas.openxmlformats.org/officeDocument/2006/relationships/audio" Target="../media/media2.mp3"/><Relationship Id="rId16" Type="http://schemas.openxmlformats.org/officeDocument/2006/relationships/image" Target="../media/image25.png"/><Relationship Id="rId20" Type="http://schemas.openxmlformats.org/officeDocument/2006/relationships/image" Target="../media/image3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0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34.png"/><Relationship Id="rId23" Type="http://schemas.openxmlformats.org/officeDocument/2006/relationships/audio" Target="NULL"/><Relationship Id="rId10" Type="http://schemas.openxmlformats.org/officeDocument/2006/relationships/image" Target="../media/image46.png"/><Relationship Id="rId19" Type="http://schemas.openxmlformats.org/officeDocument/2006/relationships/image" Target="../media/image37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3.png"/><Relationship Id="rId22" Type="http://schemas.openxmlformats.org/officeDocument/2006/relationships/audio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3.png"/><Relationship Id="rId18" Type="http://schemas.openxmlformats.org/officeDocument/2006/relationships/image" Target="../media/image36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47.png"/><Relationship Id="rId7" Type="http://schemas.openxmlformats.org/officeDocument/2006/relationships/audio" Target="../media/audio1.wav"/><Relationship Id="rId12" Type="http://schemas.openxmlformats.org/officeDocument/2006/relationships/image" Target="../media/image32.emf"/><Relationship Id="rId17" Type="http://schemas.openxmlformats.org/officeDocument/2006/relationships/image" Target="../media/image400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0.png"/><Relationship Id="rId20" Type="http://schemas.openxmlformats.org/officeDocument/2006/relationships/image" Target="../media/image37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1.png"/><Relationship Id="rId5" Type="http://schemas.openxmlformats.org/officeDocument/2006/relationships/audio" Target="../media/audio5.wav"/><Relationship Id="rId15" Type="http://schemas.openxmlformats.org/officeDocument/2006/relationships/image" Target="../media/image25.png"/><Relationship Id="rId23" Type="http://schemas.openxmlformats.org/officeDocument/2006/relationships/image" Target="../media/image48.png"/><Relationship Id="rId28" Type="http://schemas.openxmlformats.org/officeDocument/2006/relationships/audio" Target="NULL"/><Relationship Id="rId10" Type="http://schemas.openxmlformats.org/officeDocument/2006/relationships/image" Target="../media/image30.png"/><Relationship Id="rId19" Type="http://schemas.openxmlformats.org/officeDocument/2006/relationships/image" Target="../media/image45.png"/><Relationship Id="rId4" Type="http://schemas.openxmlformats.org/officeDocument/2006/relationships/audio" Target="../media/audio4.wav"/><Relationship Id="rId9" Type="http://schemas.openxmlformats.org/officeDocument/2006/relationships/image" Target="../media/image28.emf"/><Relationship Id="rId14" Type="http://schemas.openxmlformats.org/officeDocument/2006/relationships/image" Target="../media/image34.png"/><Relationship Id="rId22" Type="http://schemas.openxmlformats.org/officeDocument/2006/relationships/image" Target="../media/image38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4.gi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CỦA 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52CBE6D-0F92-7275-50C9-024D9FA90EB9}"/>
              </a:ext>
            </a:extLst>
          </p:cNvPr>
          <p:cNvSpPr txBox="1"/>
          <p:nvPr/>
        </p:nvSpPr>
        <p:spPr>
          <a:xfrm>
            <a:off x="3224180" y="1029219"/>
            <a:ext cx="68342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dirty="0">
                <a:ln w="0"/>
                <a:solidFill>
                  <a:schemeClr val="accent1">
                    <a:lumMod val="2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ĐÔNG THẠNH</a:t>
            </a:r>
            <a:endParaRPr lang="vi-VN" sz="2400" b="1" dirty="0">
              <a:solidFill>
                <a:schemeClr val="accent1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C13AF69-554E-7298-B555-38CC8880CBB1}"/>
              </a:ext>
            </a:extLst>
          </p:cNvPr>
          <p:cNvSpPr txBox="1"/>
          <p:nvPr/>
        </p:nvSpPr>
        <p:spPr>
          <a:xfrm>
            <a:off x="3840954" y="5181017"/>
            <a:ext cx="68342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4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úy</a:t>
            </a:r>
            <a:r>
              <a:rPr lang="en-US" sz="2400" b="1" i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828800" y="685800"/>
            <a:ext cx="9071835" cy="2056478"/>
            <a:chOff x="2434106" y="246185"/>
            <a:chExt cx="9486901" cy="5904784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590478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</a:pPr>
                  <a:r>
                    <a:rPr lang="en-US" sz="36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6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em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ã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i</m:t>
                      </m:r>
                      <m:r>
                        <m:rPr>
                          <m:nor/>
                        </m:rPr>
                        <a:rPr lang="en-US" sz="360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ong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á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au</m:t>
                      </m:r>
                    </m:oMath>
                  </a14:m>
                  <a:endParaRPr lang="vi-VN" sz="3600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2807" y="1078707"/>
                  <a:ext cx="8427888" cy="3849343"/>
                </a:xfrm>
                <a:prstGeom prst="rect">
                  <a:avLst/>
                </a:prstGeom>
                <a:blipFill>
                  <a:blip r:embed="rId11"/>
                  <a:stretch>
                    <a:fillRect l="-1059" t="-63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5476" y="991362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3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7435" y="1837935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58787" y="4465268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826" y="4532149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966" y="4444602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850168" y="3514335"/>
            <a:ext cx="4249867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321145" y="3989902"/>
              <a:ext cx="312265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28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2800" noProof="1">
                  <a:latin typeface="Palatino Linotype" panose="02040502050505030304" pitchFamily="18" charset="0"/>
                </a:rPr>
                <a:t>AB + BC &gt; AC  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304525" y="3367717"/>
            <a:ext cx="4429533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341722" y="3989903"/>
              <a:ext cx="269726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665324" y="4741274"/>
            <a:ext cx="5327004" cy="1162442"/>
            <a:chOff x="1685747" y="5064919"/>
            <a:chExt cx="6409096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367526" y="5299148"/>
              <a:ext cx="560616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685747" y="5064919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2367527" y="5635627"/>
              <a:ext cx="5727316" cy="5745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solidFill>
                    <a:schemeClr val="tx1">
                      <a:lumMod val="95000"/>
                      <a:lumOff val="5000"/>
                    </a:schemeClr>
                  </a:solidFill>
                  <a:latin typeface="Palatino Linotype" panose="02040502050505030304" pitchFamily="18" charset="0"/>
                </a:rPr>
                <a:t>BC – AB &lt; AC &lt; BC +  AB </a:t>
              </a:r>
              <a:endParaRPr lang="vi-VN" sz="2800" noProof="1">
                <a:solidFill>
                  <a:schemeClr val="tx1">
                    <a:lumMod val="95000"/>
                    <a:lumOff val="5000"/>
                  </a:schemeClr>
                </a:solidFill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344415" y="4726143"/>
            <a:ext cx="4446331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55768" y="5635627"/>
              <a:ext cx="286917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AB – AC &gt;  BC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785569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2919142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638141" y="7201844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3.95833E-6 -7.40741E-7 L 0.00677 -0.51551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202127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 vào bất đẳng thức tam giác, kiểm tra xem bộ ba nào trong các bộ ba đoạn thẳng cho sau đây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 thể </a:t>
              </a:r>
              <a:r>
                <a:rPr lang="fr-FR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 </a:t>
              </a:r>
              <a:r>
                <a:rPr lang="fr-F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 cạnh của một tam giác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771046" cy="1162442"/>
            <a:chOff x="2256516" y="3433557"/>
            <a:chExt cx="565939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71021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11002" y="3993541"/>
                  <a:ext cx="4504904" cy="574516"/>
                </a:xfrm>
                <a:prstGeom prst="rect">
                  <a:avLst/>
                </a:prstGeom>
                <a:blipFill>
                  <a:blip r:embed="rId17"/>
                  <a:stretch>
                    <a:fillRect l="-4260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040808" cy="1258717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7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8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1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r>
                    <a:rPr lang="en-US" sz="3000" noProof="1">
                      <a:latin typeface="Palatino Linotype" panose="02040502050505030304" pitchFamily="18" charset="0"/>
                    </a:rPr>
                    <a:t> </a:t>
                  </a:r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615553"/>
                </a:xfrm>
                <a:prstGeom prst="rect">
                  <a:avLst/>
                </a:prstGeom>
                <a:blipFill>
                  <a:blip r:embed="rId19"/>
                  <a:stretch>
                    <a:fillRect l="-4143" t="-19737" b="-4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110307" cy="1162442"/>
            <a:chOff x="2228026" y="5129048"/>
            <a:chExt cx="496771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15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7976" y="5684537"/>
                  <a:ext cx="4317764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102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980495" cy="1161393"/>
            <a:chOff x="7144988" y="5089690"/>
            <a:chExt cx="530732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04758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20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;9</m:t>
                      </m:r>
                      <m:r>
                        <a:rPr lang="en-US" sz="2800" b="0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83254" y="5692873"/>
                  <a:ext cx="4369059" cy="574516"/>
                </a:xfrm>
                <a:prstGeom prst="rect">
                  <a:avLst/>
                </a:prstGeom>
                <a:blipFill>
                  <a:blip r:embed="rId23"/>
                  <a:stretch>
                    <a:fillRect l="-613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237403" y="1031994"/>
            <a:ext cx="9573597" cy="1518893"/>
            <a:chOff x="2434106" y="246185"/>
            <a:chExt cx="10069499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10069499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700" b="0" i="0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7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 cm,AC =  4cm.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. Vậy </a:t>
                  </a:r>
                  <a:r>
                    <a:rPr lang="en-US" sz="27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7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700" noProof="1">
                      <a:latin typeface="Palatino Linotype" panose="02040502050505030304" pitchFamily="18" charset="0"/>
                    </a:rPr>
                    <a:t>là</a:t>
                  </a:r>
                  <a:endParaRPr lang="vi-VN" sz="27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7" y="454914"/>
                  <a:ext cx="9165134" cy="2146041"/>
                </a:xfrm>
                <a:prstGeom prst="rect">
                  <a:avLst/>
                </a:prstGeom>
                <a:blipFill>
                  <a:blip r:embed="rId10"/>
                  <a:stretch>
                    <a:fillRect l="-2519" t="-5952" r="-2379" b="-160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6865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58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71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1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3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178537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4285135" y="3950814"/>
              <a:ext cx="160514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>
                  <a:latin typeface="Palatino Linotype" panose="02040502050505030304" pitchFamily="18" charset="0"/>
                </a:rPr>
                <a:t>2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92833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9170307" y="3946257"/>
              <a:ext cx="1549570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</a:t>
              </a:r>
              <a:r>
                <a:rPr lang="en-US" sz="2800" noProof="1">
                  <a:latin typeface="Palatino Linotype" panose="02040502050505030304" pitchFamily="18" charset="0"/>
                </a:rPr>
                <a:t> 4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1571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4206932" y="5387428"/>
              <a:ext cx="157949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>
                  <a:latin typeface="Palatino Linotype" panose="02040502050505030304" pitchFamily="18" charset="0"/>
                </a:rPr>
                <a:t>3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76035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9047143" y="5355841"/>
              <a:ext cx="1630789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>
                  <a:latin typeface="Palatino Linotype" panose="02040502050505030304" pitchFamily="18" charset="0"/>
                </a:rPr>
                <a:t>1 cm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-4572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32475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69665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343918" y="613347"/>
            <a:ext cx="9543282" cy="1633471"/>
            <a:chOff x="2328911" y="559095"/>
            <a:chExt cx="9486901" cy="177063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28911" y="559095"/>
              <a:ext cx="9486901" cy="1770637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/>
                  <a:r>
                    <a:rPr lang="en-US" sz="2800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cạnh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a14:m>
                  <a:r>
                    <a:rPr lang="en-US" sz="2800" noProof="1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 = 10 cm, BC =  7cm.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Biết 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là một số nguyên tố lớn hơn 11. Vậy </a:t>
                  </a:r>
                  <a:r>
                    <a:rPr lang="en-US" sz="2800" noProof="1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Palatino Linotype" panose="02040502050505030304" pitchFamily="18" charset="0"/>
                    </a:rPr>
                    <a:t>độ dài cạnh </a:t>
                  </a:r>
                  <a:r>
                    <a:rPr lang="en-US" sz="2800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C </a:t>
                  </a:r>
                  <a:r>
                    <a:rPr lang="en-US" sz="2800" noProof="1">
                      <a:latin typeface="Palatino Linotype" panose="02040502050505030304" pitchFamily="18" charset="0"/>
                    </a:rPr>
                    <a:t>là</a:t>
                  </a:r>
                  <a:endParaRPr lang="vi-VN" sz="28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ea typeface="MS PMincho" panose="02020600040205080304" pitchFamily="18" charset="-128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5689" y="743808"/>
                  <a:ext cx="9029102" cy="1401210"/>
                </a:xfrm>
                <a:prstGeom prst="rect">
                  <a:avLst/>
                </a:prstGeom>
                <a:blipFill>
                  <a:blip r:embed="rId10"/>
                  <a:stretch>
                    <a:fillRect l="-2595" t="-8962" r="-2595" b="-155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2318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8204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39556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595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16735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330937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908275" y="3769281"/>
              <a:ext cx="197917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>
                  <a:latin typeface="Palatino Linotype" panose="02040502050505030304" pitchFamily="18" charset="0"/>
                </a:rPr>
                <a:t>15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7244437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858201" y="3799084"/>
              <a:ext cx="191933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>
                  <a:latin typeface="Palatino Linotype" panose="02040502050505030304" pitchFamily="18" charset="0"/>
                </a:rPr>
                <a:t>17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309569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812895" y="5315739"/>
              <a:ext cx="1949253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>
                  <a:latin typeface="Palatino Linotype" panose="02040502050505030304" pitchFamily="18" charset="0"/>
                </a:rPr>
                <a:t>13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7244437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>
                  <a:latin typeface="Palatino Linotype" panose="02040502050505030304" pitchFamily="18" charset="0"/>
                </a:rPr>
                <a:t>19 cm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-30480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339991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7118910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100607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529112" y="861926"/>
              <a:ext cx="9318371" cy="193178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  <a:defRPr/>
              </a:pP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l-GR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với hai cạnh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C = 1cm; AC = 9cm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Tìm độ dài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 AB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biết độ dài cạnh này là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>
                  <a:solidFill>
                    <a:schemeClr val="tx1">
                      <a:lumMod val="85000"/>
                      <a:lumOff val="1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m). </a:t>
              </a:r>
              <a:r>
                <a:rPr lang="el-GR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là tam giác gì?</a:t>
              </a:r>
              <a:endParaRPr lang="vi-VN" sz="28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1982226" y="3640846"/>
            <a:ext cx="4625776" cy="1018776"/>
            <a:chOff x="2256516" y="3433557"/>
            <a:chExt cx="6942125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5867009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6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5003" y="4021921"/>
                  <a:ext cx="6013638" cy="533479"/>
                </a:xfrm>
                <a:prstGeom prst="rect">
                  <a:avLst/>
                </a:prstGeom>
                <a:blipFill>
                  <a:blip r:embed="rId17"/>
                  <a:stretch>
                    <a:fillRect l="-4110" t="-29825" b="-7193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6935394" y="3584667"/>
            <a:ext cx="4604660" cy="1074956"/>
            <a:chOff x="7167386" y="3353692"/>
            <a:chExt cx="4854371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1" y="3672841"/>
              <a:ext cx="4612841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600" dirty="0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endParaRPr lang="en-US" sz="2600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3851" y="4059190"/>
                  <a:ext cx="3887906" cy="533480"/>
                </a:xfrm>
                <a:prstGeom prst="rect">
                  <a:avLst/>
                </a:prstGeom>
                <a:blipFill>
                  <a:blip r:embed="rId19"/>
                  <a:stretch>
                    <a:fillRect l="-3306" t="-30357" b="-7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4604489" cy="1162442"/>
            <a:chOff x="2228026" y="5129048"/>
            <a:chExt cx="5564983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2"/>
              <a:ext cx="5130147" cy="1080611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10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8286" y="5480729"/>
                  <a:ext cx="4804723" cy="574516"/>
                </a:xfrm>
                <a:prstGeom prst="rect">
                  <a:avLst/>
                </a:prstGeom>
                <a:blipFill>
                  <a:blip r:embed="rId21"/>
                  <a:stretch>
                    <a:fillRect l="-5061" t="-27143" b="-4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4435205" cy="1161393"/>
            <a:chOff x="7144988" y="5089690"/>
            <a:chExt cx="5913605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5667193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600" b="1" noProof="1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= 9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l-GR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B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en-US" sz="2600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</m:oMath>
                  </a14:m>
                  <a:endParaRPr lang="vi-VN" sz="26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5590" y="5693254"/>
                  <a:ext cx="4597411" cy="533480"/>
                </a:xfrm>
                <a:prstGeom prst="rect">
                  <a:avLst/>
                </a:prstGeom>
                <a:blipFill>
                  <a:blip r:embed="rId23"/>
                  <a:stretch>
                    <a:fillRect l="-5477" t="-25758" b="-48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4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5913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8600" y="1144265"/>
            <a:ext cx="1158422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rường học, người ta đánh dấu ba khu vực A,B,C là ba đỉnh của một tam giác , biết các khoảng cách AC = 15cm, AB = 45 cm.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Nếu đặt ở khu vực C một thiết bị phát Wifi có bán kính hoạt động 30m thì tại khu vực B có nhận được tín hiệu không? Tại sao?</a:t>
            </a:r>
          </a:p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Cũng câu hỏi như trên với thiết bị phát Wifi có bán kính hoạt động 60m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777" y="3544922"/>
            <a:ext cx="5419725" cy="321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/SGK – 4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60809" y="2133600"/>
            <a:ext cx="4813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>
                <a:latin typeface="Times New Roman" panose="02020603050405020304" pitchFamily="18" charset="0"/>
                <a:cs typeface="Times New Roman" panose="02020603050405020304" pitchFamily="18" charset="0"/>
              </a:rPr>
              <a:t>(BĐT tam giác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976312" y="1676400"/>
            <a:ext cx="457200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800">
                <a:latin typeface="Times New Roman" panose="02020603050405020304" pitchFamily="18" charset="0"/>
              </a:rPr>
              <a:t>Xét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>
                <a:latin typeface="Times New Roman" panose="02020603050405020304" pitchFamily="18" charset="0"/>
                <a:sym typeface="Symbol" panose="05050102010706020507" pitchFamily="18" charset="2"/>
              </a:rPr>
              <a:t>ABC, với cạnh BC </a:t>
            </a:r>
            <a:r>
              <a:rPr sz="280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8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524062"/>
              </p:ext>
            </p:extLst>
          </p:nvPr>
        </p:nvGraphicFramePr>
        <p:xfrm>
          <a:off x="1000125" y="2194348"/>
          <a:ext cx="33432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77480" progId="Equation.DSMT4">
                  <p:embed/>
                </p:oleObj>
              </mc:Choice>
              <mc:Fallback>
                <p:oleObj name="Equation" r:id="rId3" imgW="166356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4348"/>
                        <a:ext cx="334327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138819"/>
              </p:ext>
            </p:extLst>
          </p:nvPr>
        </p:nvGraphicFramePr>
        <p:xfrm>
          <a:off x="1120921" y="2667000"/>
          <a:ext cx="29337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406080" progId="Equation.DSMT4">
                  <p:embed/>
                </p:oleObj>
              </mc:Choice>
              <mc:Fallback>
                <p:oleObj name="Equation" r:id="rId5" imgW="1396800" imgH="4060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1" y="2667000"/>
                        <a:ext cx="2933700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725920" y="3581400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 Nếu đặt tại C thiết bị wifi có bán kính hoạt động bằng 30 m thì thì khu vực B không nhận được tín hiệu</a:t>
            </a: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46462" y="4707213"/>
            <a:ext cx="9450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 Nếu đặt tại C thiết bị wifi có bán kính hoạt động bằng 60 m thì thì khu vực B không nhận được tín hiệu</a:t>
            </a:r>
          </a:p>
        </p:txBody>
      </p:sp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54922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bất đẳng thức tam 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025296"/>
            <a:ext cx="6784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4;5 SGK/47 ; Bài 4;5;6 SBT/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22130" y="2629174"/>
            <a:ext cx="76407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Bài 2: Tam giác bằng nhau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4608" y="331580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0793790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thẳng đo ba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b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Aft>
                <a:spcPts val="600"/>
              </a:spcAft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iệu độ dài hai cạnh với độ dài cạnh còn lại của nhóm mình.</a:t>
            </a:r>
          </a:p>
        </p:txBody>
      </p:sp>
      <p:sp>
        <p:nvSpPr>
          <p:cNvPr id="9" name="Oval 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10" name="Oval 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11" name="Oval 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12" name="Oval 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13" name="Oval 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14" name="Oval 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15" name="Oval 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16" name="Oval 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17" name="Oval 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18" name="Oval 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19" name="Oval 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20" name="Oval 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21" name="Oval 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22" name="Oval 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23" name="Oval 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24" name="Oval 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25" name="Oval 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26" name="Oval 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27" name="Oval 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28" name="Oval 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29" name="Oval 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30" name="Oval 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31" name="Oval 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32" name="Oval 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33" name="Oval 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34" name="Oval 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35" name="Oval 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36" name="Oval 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37" name="Oval 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38" name="Oval 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39" name="Oval 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40" name="Oval 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41" name="Oval 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42" name="Oval 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43" name="Oval 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44" name="Oval 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45" name="Oval 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46" name="Oval 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47" name="Oval 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48" name="Oval 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49" name="Oval 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50" name="Oval 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51" name="Oval 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52" name="Oval 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53" name="Oval 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54" name="Oval 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55" name="Oval 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56" name="Oval 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57" name="Oval 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58" name="Oval 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59" name="Oval 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60" name="Oval 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61" name="Oval 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62" name="Oval 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63" name="Oval 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64" name="Oval 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65" name="Oval 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66" name="Oval 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67" name="Oval 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68" name="Oval 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69" name="Oval 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70" name="Oval 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71" name="Oval 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72" name="Oval 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73" name="Oval 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74" name="Oval 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75" name="Oval 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76" name="Oval 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77" name="Oval 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78" name="Oval 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79" name="Oval 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80" name="Oval 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81" name="Oval 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82" name="Oval 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83" name="Oval 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84" name="Oval 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85" name="Oval 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86" name="Oval 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87" name="Oval 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88" name="Oval 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89" name="Oval 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90" name="Oval 8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91" name="Oval 9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92" name="Oval 9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93" name="Oval 9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94" name="Oval 9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95" name="Oval 9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96" name="Oval 9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97" name="Oval 9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98" name="Oval 9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99" name="Oval 9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00" name="Oval 9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01" name="Oval 10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02" name="Oval 10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03" name="Oval 10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04" name="Oval 10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05" name="Oval 10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06" name="Oval 10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07" name="Oval 10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08" name="Oval 10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09" name="Oval 10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10" name="Oval 10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11" name="Oval 11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12" name="Oval 11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13" name="Oval 11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14" name="Oval 11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15" name="Oval 11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16" name="Oval 11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17" name="Oval 11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18" name="Oval 11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19" name="Oval 11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20" name="Oval 11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21" name="Oval 12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22" name="Oval 12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23" name="Oval 12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24" name="Oval 12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25" name="Oval 12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26" name="Oval 12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27" name="Oval 12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28" name="Oval 12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29" name="Oval 12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30" name="Oval 12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31" name="Oval 13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32" name="Oval 13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33" name="Oval 13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34" name="Oval 13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35" name="Oval 13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36" name="Oval 13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37" name="Oval 13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38" name="Oval 13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39" name="Oval 13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40" name="Oval 13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41" name="Oval 14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42" name="Oval 14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43" name="Oval 14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44" name="Oval 14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45" name="Oval 14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46" name="Oval 14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47" name="Oval 14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48" name="Oval 14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49" name="Oval 14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50" name="Oval 14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51" name="Oval 15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52" name="Oval 15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53" name="Oval 15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54" name="Oval 15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55" name="Oval 15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56" name="Oval 15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57" name="Oval 15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58" name="Oval 15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59" name="Oval 15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60" name="Oval 15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61" name="Oval 16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62" name="Oval 16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63" name="Oval 16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64" name="Oval 16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65" name="Oval 16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66" name="Oval 16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67" name="Oval 16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68" name="Oval 16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69" name="Oval 16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70" name="Oval 16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71" name="Oval 17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72" name="Oval 17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73" name="Oval 17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74" name="Oval 17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75" name="Oval 17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76" name="Oval 17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77" name="Oval 17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178" name="Oval 17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179" name="Oval 17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180" name="Oval 179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181" name="Oval 180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182" name="Oval 181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183" name="Oval 182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184" name="Oval 183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185" name="Oval 184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186" name="Oval 185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187" name="Oval 186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188" name="Oval 187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189" name="Oval 188"/>
          <p:cNvSpPr/>
          <p:nvPr/>
        </p:nvSpPr>
        <p:spPr>
          <a:xfrm>
            <a:off x="8777289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  <p:sp>
        <p:nvSpPr>
          <p:cNvPr id="190" name="Cloud Callout 189"/>
          <p:cNvSpPr/>
          <p:nvPr/>
        </p:nvSpPr>
        <p:spPr>
          <a:xfrm>
            <a:off x="778806" y="3392001"/>
            <a:ext cx="7755594" cy="296181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độ dài hai cạnh lớn hơn độ dài cạnh còn lại.</a:t>
            </a:r>
          </a:p>
          <a:p>
            <a:pPr marL="342900" indent="-342900">
              <a:buFontTx/>
              <a:buChar char="-"/>
              <a:defRPr/>
            </a:pPr>
            <a:r>
              <a:rPr lang="en-US" sz="28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a ạnh còn lại.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0" fill="hold">
                      <p:stCondLst>
                        <p:cond delay="indefinite"/>
                      </p:stCondLst>
                      <p:childTnLst>
                        <p:par>
                          <p:cTn id="561" fill="hold">
                            <p:stCondLst>
                              <p:cond delay="0"/>
                            </p:stCondLst>
                            <p:childTnLst>
                              <p:par>
                                <p:cTn id="5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5" fill="hold">
                      <p:stCondLst>
                        <p:cond delay="indefinite"/>
                      </p:stCondLst>
                      <p:childTnLst>
                        <p:par>
                          <p:cTn id="566" fill="hold">
                            <p:stCondLst>
                              <p:cond delay="0"/>
                            </p:stCondLst>
                            <p:childTnLst>
                              <p:par>
                                <p:cTn id="5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9" dur="500"/>
                                        <p:tgtEl>
                                          <p:spTgt spid="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0" fill="hold">
                      <p:stCondLst>
                        <p:cond delay="indefinite"/>
                      </p:stCondLst>
                      <p:childTnLst>
                        <p:par>
                          <p:cTn id="571" fill="hold">
                            <p:stCondLst>
                              <p:cond delay="0"/>
                            </p:stCondLst>
                            <p:childTnLst>
                              <p:par>
                                <p:cTn id="5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4" dur="500"/>
                                        <p:tgtEl>
                                          <p:spTgt spid="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628711" y="1110708"/>
            <a:ext cx="169148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ịnh lí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102" y="1641482"/>
            <a:ext cx="11032898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 u="sng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961" y="2832194"/>
            <a:ext cx="4305039" cy="3148963"/>
          </a:xfrm>
          <a:prstGeom prst="rect">
            <a:avLst/>
          </a:prstGeom>
        </p:spPr>
      </p:pic>
      <p:sp>
        <p:nvSpPr>
          <p:cNvPr id="8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2988351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luôn có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đẳng thức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94581" y="3518857"/>
                <a:ext cx="3545393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78141" y="4717141"/>
                <a:ext cx="2987987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1619" y="4103711"/>
                <a:ext cx="3823723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54" descr="Book-09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552" y="69305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flora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44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9E19730-7077-451D-B304-D20D22EF816E}"/>
              </a:ext>
            </a:extLst>
          </p:cNvPr>
          <p:cNvSpPr txBox="1"/>
          <p:nvPr/>
        </p:nvSpPr>
        <p:spPr>
          <a:xfrm>
            <a:off x="344885" y="5780358"/>
            <a:ext cx="916789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ất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được gọi là </a:t>
            </a:r>
            <a:r>
              <a:rPr lang="en-US" sz="3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 đẳng thức tam </a:t>
            </a:r>
            <a:r>
              <a:rPr lang="en-US" sz="3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7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/>
      <p:bldP spid="9" grpId="0"/>
      <p:bldP spid="10" grpId="0"/>
      <p:bldP spid="11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1" y="869950"/>
                <a:ext cx="28194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5000" y="869950"/>
                <a:ext cx="4038599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21568" y="1489074"/>
                <a:ext cx="281940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⇒ 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altLang="en-US" sz="300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</m:oMath>
                  </m:oMathPara>
                </a14:m>
                <a:endParaRPr lang="en-US" alt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40967" y="1489074"/>
                <a:ext cx="4038599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Cloud Callout 18"/>
          <p:cNvSpPr/>
          <p:nvPr/>
        </p:nvSpPr>
        <p:spPr>
          <a:xfrm>
            <a:off x="1524000" y="2647319"/>
            <a:ext cx="7620000" cy="1924681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000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hai cạnh nhỏ hơn độ dài cạnh còn lại.</a:t>
            </a:r>
            <a:endParaRPr lang="vi-VN" sz="30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192234"/>
            <a:ext cx="10700430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2:  QUAN HỆ GIỮA BA CẠNH CỦA MỘT TAM GIÁC</a:t>
            </a:r>
          </a:p>
        </p:txBody>
      </p:sp>
      <p:pic>
        <p:nvPicPr>
          <p:cNvPr id="10" name="Picture 54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1427" y="1295400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9E5EBA59-6FAD-4CD8-8F0B-3C9329B5FC6A}"/>
              </a:ext>
            </a:extLst>
          </p:cNvPr>
          <p:cNvSpPr txBox="1"/>
          <p:nvPr/>
        </p:nvSpPr>
        <p:spPr>
          <a:xfrm>
            <a:off x="228600" y="885983"/>
            <a:ext cx="225734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</a:t>
            </a:r>
            <a:r>
              <a:rPr lang="en-US" altLang="en-US" sz="3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6078" y="2553468"/>
            <a:ext cx="3769734" cy="2757409"/>
          </a:xfrm>
          <a:prstGeom prst="rect">
            <a:avLst/>
          </a:prstGeom>
        </p:spPr>
      </p:pic>
      <p:sp>
        <p:nvSpPr>
          <p:cNvPr id="14" name="AutoShape 50">
            <a:extLst>
              <a:ext uri="{FF2B5EF4-FFF2-40B4-BE49-F238E27FC236}">
                <a16:creationId xmlns:a16="http://schemas.microsoft.com/office/drawing/2014/main" id="{56299166-7FBA-4FC6-AF36-F4339657D9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824" y="1506541"/>
            <a:ext cx="10085190" cy="1123712"/>
          </a:xfrm>
          <a:prstGeom prst="roundRect">
            <a:avLst>
              <a:gd name="adj" fmla="val 16667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một cạnh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 giờ cũng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 hơn hiệu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tổng 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của hai cạnh còn lại.</a:t>
            </a:r>
            <a:endParaRPr lang="vi-VN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53" y="2696813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Trong 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AB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−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BC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227319"/>
                <a:ext cx="5068218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Hay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: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781317"/>
                <a:ext cx="6153150" cy="6309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2447" y="4606634"/>
            <a:ext cx="8169718" cy="196977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alt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xét độ dài ba đoạn thẳng có thỏa mãn bất đẳng thức tam giác hay không, ta chỉ cần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lớn nhất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 dài còn lại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oặc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độ dài nhỏ nhất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độ dài còn lại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8160" y="4608836"/>
            <a:ext cx="3158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 :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/46</a:t>
            </a:r>
            <a:endParaRPr lang="en-US" sz="30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316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17" grpId="0"/>
      <p:bldP spid="19" grpId="0" animBg="1"/>
      <p:bldP spid="19" grpId="1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bộ độ dài đoạn thẳng dưới đây, bộ ba nào có thể là độ dài ba cạnh của một tam giác?</a:t>
            </a:r>
          </a:p>
          <a:p>
            <a:pPr marL="514350" indent="-514350"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8 cm; 11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cm ; 9 cm; 16 cm</a:t>
            </a:r>
          </a:p>
          <a:p>
            <a:pPr marL="514350" indent="-514350">
              <a:buFontTx/>
              <a:buAutoNum type="alphaLcParenR"/>
            </a:pP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cm ; 9 cm; 16 cm</a:t>
            </a:r>
          </a:p>
        </p:txBody>
      </p:sp>
    </p:spTree>
    <p:extLst>
      <p:ext uri="{BB962C8B-B14F-4D97-AF65-F5344CB8AC3E}">
        <p14:creationId xmlns:p14="http://schemas.microsoft.com/office/powerpoint/2010/main" val="1673005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2143" y="3962400"/>
            <a:ext cx="1059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8 + 9 = 17 &gt; 16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9 cm; 8 cm; 16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2143" y="2140006"/>
            <a:ext cx="105017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9 = 16 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9 cm; 16 cm không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9600" y="457200"/>
            <a:ext cx="10287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ó : 7 + 8 = 15 &gt; 11</a:t>
            </a:r>
          </a:p>
          <a:p>
            <a:r>
              <a:rPr lang="nl-NL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: Bộ ba độ dài đoạn thẳng 7 cm; 8 cm; 11 cm là độ dài ba cạnh của một tam giác.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90600" y="990600"/>
            <a:ext cx="1021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ới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dài ba cạnh 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nguyên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ếu biết 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, AC = 3cm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Độ dài cạnh </a:t>
            </a:r>
            <a:r>
              <a:rPr lang="en-US" sz="3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bao nhiêu xăng ti mét</a:t>
            </a:r>
          </a:p>
        </p:txBody>
      </p:sp>
      <p:sp>
        <p:nvSpPr>
          <p:cNvPr id="10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062371"/>
            <a:ext cx="106679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000" b="1" i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B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AC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3010718"/>
                <a:ext cx="4572000" cy="63094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300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−3&lt;</m:t>
                      </m:r>
                      <m:r>
                        <m:rPr>
                          <m:sty m:val="p"/>
                        </m:rPr>
                        <a:rPr lang="en-US" altLang="en-US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BC</m:t>
                      </m:r>
                      <m:r>
                        <a:rPr lang="en-US" altLang="en-US" sz="30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&lt;5+3</m:t>
                      </m:r>
                    </m:oMath>
                  </m:oMathPara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3582" y="3507366"/>
                <a:ext cx="3620418" cy="630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300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en-US" sz="3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C</m:t>
                    </m:r>
                    <m:r>
                      <a:rPr lang="en-US" altLang="en-US" sz="3000" b="0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en-US" sz="3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</mc:Choice>
        <mc:Fallback xmlns="">
          <p:sp>
            <p:nvSpPr>
              <p:cNvPr id="13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5582" y="4003650"/>
                <a:ext cx="2172618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83">
            <a:extLst>
              <a:ext uri="{FF2B5EF4-FFF2-40B4-BE49-F238E27FC236}">
                <a16:creationId xmlns:a16="http://schemas.microsoft.com/office/drawing/2014/main" id="{107F651A-AB38-429C-8D44-E8226E9EB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609120"/>
            <a:ext cx="7848601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FontTx/>
              <a:buNone/>
            </a:pP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Xét </a:t>
            </a:r>
            <a:r>
              <a:rPr lang="en-US" alt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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 , với cạnh BC ta có :</a:t>
            </a:r>
            <a:endParaRPr lang="en-US" alt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3" panose="05040102010807070707" pitchFamily="18" charset="2"/>
                  </a:rPr>
                  <a:t>Vì độ dài </a:t>
                </a:r>
                <a:r>
                  <a:rPr lang="en-US" altLang="en-US" sz="30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 là một số nguyên (cm) nên: </a:t>
                </a:r>
                <a14:m>
                  <m:oMath xmlns:m="http://schemas.openxmlformats.org/officeDocument/2006/math"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en-US" sz="30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d>
                      <m:dPr>
                        <m:begChr m:val="{"/>
                        <m:endChr m:val="}"/>
                        <m:ctrlP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;4;5;6;7</m:t>
                        </m:r>
                      </m:e>
                    </m:d>
                  </m:oMath>
                </a14:m>
                <a:endParaRPr lang="en-US" altLang="en-US" sz="3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 Box 83">
                <a:extLst>
                  <a:ext uri="{FF2B5EF4-FFF2-40B4-BE49-F238E27FC236}">
                    <a16:creationId xmlns:a16="http://schemas.microsoft.com/office/drawing/2014/main" id="{107F651A-AB38-429C-8D44-E8226E9E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0" y="4642639"/>
                <a:ext cx="9810750" cy="553998"/>
              </a:xfrm>
              <a:prstGeom prst="rect">
                <a:avLst/>
              </a:prstGeom>
              <a:blipFill>
                <a:blip r:embed="rId6"/>
                <a:stretch>
                  <a:fillRect l="-1492" t="-14444" b="-344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240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3507883" y="1422620"/>
            <a:ext cx="1387341" cy="130788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252450" y="2032000"/>
            <a:ext cx="3255433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 HỆ GIỮA BA CẠNH CỦA MỘT TAM GIÁC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923799" y="339444"/>
            <a:ext cx="6596690" cy="1692556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eaLnBrk="1" hangingPunct="1"/>
            <a:r>
              <a:rPr lang="en-US" altLang="en-US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ột tam giác, độ dài một cạnh bao giờ cũng lớn hơn hiệu và nhỏ hơn tổng các độ dài của hai cạnh còn lại</a:t>
            </a:r>
            <a:r>
              <a:rPr lang="en-US" altLang="en-US" sz="2800">
                <a:solidFill>
                  <a:schemeClr val="bg1"/>
                </a:solidFill>
                <a:cs typeface="Arial" panose="020B0604020202020204" pitchFamily="34" charset="0"/>
              </a:rPr>
              <a:t>.</a:t>
            </a:r>
          </a:p>
          <a:p>
            <a:pPr algn="just" eaLnBrk="1" hangingPunct="1"/>
            <a:endParaRPr lang="en-US" altLang="en-US" sz="28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93214" y="1982023"/>
            <a:ext cx="3769734" cy="2757409"/>
          </a:xfrm>
          <a:prstGeom prst="rect">
            <a:avLst/>
          </a:prstGeom>
        </p:spPr>
      </p:pic>
      <p:sp>
        <p:nvSpPr>
          <p:cNvPr id="16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3222774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AB + BC</a:t>
            </a:r>
          </a:p>
        </p:txBody>
      </p:sp>
      <p:sp>
        <p:nvSpPr>
          <p:cNvPr id="17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635" y="3752538"/>
            <a:ext cx="41769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– B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C + BC</a:t>
            </a:r>
          </a:p>
        </p:txBody>
      </p:sp>
      <p:sp>
        <p:nvSpPr>
          <p:cNvPr id="18" name="Text Box 39">
            <a:extLst>
              <a:ext uri="{FF2B5EF4-FFF2-40B4-BE49-F238E27FC236}">
                <a16:creationId xmlns:a16="http://schemas.microsoft.com/office/drawing/2014/main" id="{DF5DD82F-A381-4DC1-BF16-F90D8BFF8E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8403" y="2714784"/>
            <a:ext cx="41478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– AC &lt;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AB + A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6" grpId="0"/>
      <p:bldP spid="17" grpId="0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91</TotalTime>
  <Words>1769</Words>
  <Application>Microsoft Office PowerPoint</Application>
  <PresentationFormat>Widescreen</PresentationFormat>
  <Paragraphs>297</Paragraphs>
  <Slides>19</Slides>
  <Notes>3</Notes>
  <HiddenSlides>0</HiddenSlides>
  <MMClips>6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Palatino Linotype</vt:lpstr>
      <vt:lpstr>Tahoma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CER</cp:lastModifiedBy>
  <cp:revision>1311</cp:revision>
  <dcterms:created xsi:type="dcterms:W3CDTF">2015-10-19T12:59:58Z</dcterms:created>
  <dcterms:modified xsi:type="dcterms:W3CDTF">2022-11-15T13:20:46Z</dcterms:modified>
</cp:coreProperties>
</file>